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D30CB" w:rsidRDefault="00042B0B">
      <w:r>
        <w:t>Numeric Solutions for Exam Practice Problems</w:t>
      </w:r>
    </w:p>
    <w:p w:rsidR="00042B0B" w:rsidRDefault="00042B0B"/>
    <w:bookmarkStart w:id="0" w:name="_GoBack"/>
    <w:p w:rsidR="00042B0B" w:rsidRDefault="006707CC">
      <w:r w:rsidRPr="00042B0B">
        <w:rPr>
          <w:position w:val="-214"/>
        </w:rPr>
        <w:object w:dxaOrig="9660" w:dyaOrig="4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483pt;height:220pt" o:ole="">
            <v:imagedata r:id="rId4" o:title=""/>
          </v:shape>
          <o:OLEObject Type="Embed" ProgID="Equation.DSMT4" ShapeID="_x0000_i1029" DrawAspect="Content" ObjectID="_1551170296" r:id="rId5"/>
        </w:object>
      </w:r>
      <w:bookmarkEnd w:id="0"/>
    </w:p>
    <w:p w:rsidR="0094201B" w:rsidRDefault="0094201B">
      <w:r>
        <w:t xml:space="preserve">Q.5. a. </w:t>
      </w:r>
    </w:p>
    <w:p w:rsidR="0094201B" w:rsidRDefault="0094201B">
      <w:r>
        <w:t xml:space="preserve">    </w:t>
      </w:r>
      <w:r>
        <w:object w:dxaOrig="3115" w:dyaOrig="2347">
          <v:shape id="_x0000_i1026" type="#_x0000_t75" style="width:156pt;height:117.5pt" o:ole="">
            <v:imagedata r:id="rId6" o:title=""/>
          </v:shape>
          <o:OLEObject Type="Embed" ProgID="Excel.Sheet.12" ShapeID="_x0000_i1026" DrawAspect="Content" ObjectID="_1551170297" r:id="rId7"/>
        </w:object>
      </w:r>
    </w:p>
    <w:p w:rsidR="0094201B" w:rsidRDefault="00A55C4F">
      <w:r w:rsidRPr="00A55C4F">
        <w:rPr>
          <w:position w:val="-138"/>
        </w:rPr>
        <w:object w:dxaOrig="10240" w:dyaOrig="11520">
          <v:shape id="_x0000_i1027" type="#_x0000_t75" style="width:512pt;height:8in" o:ole="">
            <v:imagedata r:id="rId8" o:title=""/>
          </v:shape>
          <o:OLEObject Type="Embed" ProgID="Equation.DSMT4" ShapeID="_x0000_i1027" DrawAspect="Content" ObjectID="_1551170298" r:id="rId9"/>
        </w:object>
      </w:r>
    </w:p>
    <w:sectPr w:rsidR="0094201B" w:rsidSect="00042B0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42B0B"/>
    <w:rsid w:val="00042B0B"/>
    <w:rsid w:val="002B1AB9"/>
    <w:rsid w:val="004009E5"/>
    <w:rsid w:val="00615766"/>
    <w:rsid w:val="006707CC"/>
    <w:rsid w:val="007D30CB"/>
    <w:rsid w:val="0094201B"/>
    <w:rsid w:val="00A55C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5:chartTrackingRefBased/>
  <w15:docId w15:val="{F4B0213E-A6B9-43DA-BFC6-66D901BD24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package" Target="embeddings/Microsoft_Excel_Worksheet.xlsx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2</Pages>
  <Words>20</Words>
  <Characters>120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Florida</Company>
  <LinksUpToDate>false</LinksUpToDate>
  <CharactersWithSpaces>1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ner,Lawrence Herman</dc:creator>
  <cp:keywords/>
  <dc:description/>
  <cp:lastModifiedBy>Winner,Lawrence Herman</cp:lastModifiedBy>
  <cp:revision>4</cp:revision>
  <dcterms:created xsi:type="dcterms:W3CDTF">2017-03-15T17:12:00Z</dcterms:created>
  <dcterms:modified xsi:type="dcterms:W3CDTF">2017-03-16T15:52:00Z</dcterms:modified>
</cp:coreProperties>
</file>